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6" r:id="rId6"/>
    <p:sldId id="262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22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224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79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2090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1139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835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974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2217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8715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7739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739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3739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1F2D83-7F08-47AD-967F-F5F7C188F23B}" type="datetimeFigureOut">
              <a:rPr lang="en-GB" smtClean="0"/>
              <a:t>24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9BE517-0A61-49CF-9D46-5A184439BC4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8255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commons.wikimedia.org/w/index.php?title=File:Galton_box.webm" TargetMode="External"/><Relationship Id="rId3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cid:1782fd33-c2ba-497d-a30b-577e08b66ffb@eurprd05.prod.outlook.com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wmf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gher Statistics Awar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SCQF Level 6 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Special Interest Course. 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Recommended entry requirement, N5 in Mathematics or Sciences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Statistical Literacy 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Software Package – Minitab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2033" y="953395"/>
            <a:ext cx="2933333" cy="16095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2390" y="4910161"/>
            <a:ext cx="1466667" cy="9809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9749" y="4910161"/>
            <a:ext cx="1244567" cy="911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59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tylomet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tudy of the measurable features of literary style.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Open ended, practical exercise. </a:t>
            </a:r>
          </a:p>
          <a:p>
            <a:endParaRPr lang="en-GB" dirty="0"/>
          </a:p>
          <a:p>
            <a:r>
              <a:rPr lang="en-GB" dirty="0" smtClean="0"/>
              <a:t>Sampling</a:t>
            </a:r>
          </a:p>
          <a:p>
            <a:endParaRPr lang="en-GB" dirty="0"/>
          </a:p>
          <a:p>
            <a:r>
              <a:rPr lang="en-GB" dirty="0" smtClean="0"/>
              <a:t>Google Library + Big Data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6341" y="2437606"/>
            <a:ext cx="2575514" cy="33154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7290" y="2510867"/>
            <a:ext cx="2499051" cy="32422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9364" y="5292794"/>
            <a:ext cx="1924736" cy="1247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32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900" y="365125"/>
            <a:ext cx="11595100" cy="1325563"/>
          </a:xfrm>
        </p:spPr>
        <p:txBody>
          <a:bodyPr/>
          <a:lstStyle/>
          <a:p>
            <a:r>
              <a:rPr lang="en-GB" dirty="0" smtClean="0"/>
              <a:t>Case Study Approach – </a:t>
            </a:r>
            <a:br>
              <a:rPr lang="en-GB" dirty="0" smtClean="0"/>
            </a:br>
            <a:r>
              <a:rPr lang="en-GB" dirty="0" smtClean="0"/>
              <a:t>Measures of Location and Sprea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Normal Distribution </a:t>
            </a:r>
          </a:p>
          <a:p>
            <a:pPr marL="0" indent="0">
              <a:buNone/>
            </a:pPr>
            <a:r>
              <a:rPr lang="en-GB" dirty="0" smtClean="0"/>
              <a:t>Blood pressure, Height, Errors, IQ        </a:t>
            </a:r>
            <a:r>
              <a:rPr lang="en-GB" dirty="0" smtClean="0">
                <a:hlinkClick r:id="rId2"/>
              </a:rPr>
              <a:t>Galton Box</a:t>
            </a: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Skewed Data</a:t>
            </a:r>
          </a:p>
          <a:p>
            <a:pPr marL="0" indent="0">
              <a:buNone/>
            </a:pPr>
            <a:r>
              <a:rPr lang="en-GB" dirty="0" smtClean="0"/>
              <a:t>House prices, Scottish Census Data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Minitab</a:t>
            </a:r>
          </a:p>
          <a:p>
            <a:pPr marL="0" indent="0">
              <a:buNone/>
            </a:pPr>
            <a:endParaRPr lang="en-GB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9093" y="4594276"/>
            <a:ext cx="4343082" cy="1082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68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ypothesis Testing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bola Vaccine, three out of the first five patients recovered.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Would you take the untested vaccine?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Price of Cats vs Dogs, is it significant? 	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“Are two heads better than one?”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6381" y="649475"/>
            <a:ext cx="1487419" cy="1332210"/>
          </a:xfrm>
          <a:prstGeom prst="rect">
            <a:avLst/>
          </a:prstGeom>
        </p:spPr>
      </p:pic>
      <p:pic>
        <p:nvPicPr>
          <p:cNvPr id="7" name="Picture 6" descr="cid:1782fd33-c2ba-497d-a30b-577e08b66ffb@eurprd05.prod.outlook.com"/>
          <p:cNvPicPr/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4100" y="2266035"/>
            <a:ext cx="4381500" cy="30992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194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re two heads better than one?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3300" y="2017084"/>
            <a:ext cx="4419048" cy="26476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7076" y="2415530"/>
            <a:ext cx="5041624" cy="2249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3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ar Regres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Coefficient of Determination, </a:t>
            </a:r>
            <a:r>
              <a:rPr lang="en-GB" dirty="0" err="1" smtClean="0"/>
              <a:t>Pearsons</a:t>
            </a:r>
            <a:r>
              <a:rPr lang="en-GB" dirty="0" smtClean="0"/>
              <a:t> Correlation Coefficient</a:t>
            </a:r>
          </a:p>
          <a:p>
            <a:endParaRPr lang="en-GB" dirty="0"/>
          </a:p>
          <a:p>
            <a:r>
              <a:rPr lang="en-GB" dirty="0" smtClean="0"/>
              <a:t>Case studies Foetus Length and Gestational Age</a:t>
            </a:r>
          </a:p>
          <a:p>
            <a:pPr marL="0" indent="0">
              <a:buNone/>
            </a:pPr>
            <a:r>
              <a:rPr lang="en-GB" dirty="0" smtClean="0"/>
              <a:t>                          Politics Yes/No votes and housing/environment/income 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Minitab   Coefficient of Determination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     </a:t>
            </a:r>
            <a:r>
              <a:rPr lang="en-GB" dirty="0" err="1" smtClean="0"/>
              <a:t>Pearsons</a:t>
            </a:r>
            <a:r>
              <a:rPr lang="en-GB" dirty="0" smtClean="0"/>
              <a:t> Correlation Coefficient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     p-value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     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04535"/>
              </p:ext>
            </p:extLst>
          </p:nvPr>
        </p:nvGraphicFramePr>
        <p:xfrm>
          <a:off x="2393950" y="5473700"/>
          <a:ext cx="2249854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3950" y="5473700"/>
                        <a:ext cx="2249854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15686" y="3684657"/>
            <a:ext cx="1285714" cy="11142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63355" y="2463828"/>
            <a:ext cx="1790376" cy="850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09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vestigations – Pupil’s Wor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Open ended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Showcase skills, pursue own interests, presentation and persuasion. 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Broader range of statistical tests.</a:t>
            </a:r>
          </a:p>
          <a:p>
            <a:endParaRPr lang="en-GB" dirty="0"/>
          </a:p>
          <a:p>
            <a:r>
              <a:rPr lang="en-GB" dirty="0" smtClean="0"/>
              <a:t>Deeper understanding of the course content. 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3041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sessmen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Unit Assessment </a:t>
            </a:r>
          </a:p>
          <a:p>
            <a:endParaRPr lang="en-GB" dirty="0"/>
          </a:p>
          <a:p>
            <a:r>
              <a:rPr lang="en-GB" dirty="0" smtClean="0"/>
              <a:t>Cross-curricular links. </a:t>
            </a:r>
          </a:p>
          <a:p>
            <a:endParaRPr lang="en-GB" dirty="0"/>
          </a:p>
          <a:p>
            <a:r>
              <a:rPr lang="en-GB" dirty="0" smtClean="0"/>
              <a:t>Resources Dr David Young Strathclyde University </a:t>
            </a:r>
          </a:p>
          <a:p>
            <a:pPr marL="0" indent="0">
              <a:buNone/>
            </a:pPr>
            <a:r>
              <a:rPr lang="en-GB" dirty="0" smtClean="0"/>
              <a:t>                      SQA and Minitab Labs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       Notes and formal homework. </a:t>
            </a:r>
          </a:p>
          <a:p>
            <a:pPr marL="0" indent="0">
              <a:buNone/>
            </a:pPr>
            <a:r>
              <a:rPr lang="en-GB" dirty="0" smtClean="0"/>
              <a:t>SIMD, Scottish Census, </a:t>
            </a:r>
            <a:r>
              <a:rPr lang="en-GB" dirty="0" err="1" smtClean="0"/>
              <a:t>flightradar</a:t>
            </a:r>
            <a:r>
              <a:rPr lang="en-GB" dirty="0" smtClean="0"/>
              <a:t>, Cancer Research, UCLA database Atlantic Slave trade, Minitab Cookbook Andy Field, RSS teacher membership. 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206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pil Feedbac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ould you recommend this course to a friend?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7577" y="2425008"/>
            <a:ext cx="4942323" cy="6556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799" y="3629865"/>
            <a:ext cx="4517305" cy="5992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399" y="5264195"/>
            <a:ext cx="3859964" cy="10477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2053" y="4938124"/>
            <a:ext cx="3794051" cy="12301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58198" y="3434428"/>
            <a:ext cx="3419302" cy="1360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91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</TotalTime>
  <Words>233</Words>
  <Application>Microsoft Macintosh PowerPoint</Application>
  <PresentationFormat>Widescreen</PresentationFormat>
  <Paragraphs>7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Higher Statistics Award</vt:lpstr>
      <vt:lpstr>Stylometry</vt:lpstr>
      <vt:lpstr>Case Study Approach –  Measures of Location and Spread</vt:lpstr>
      <vt:lpstr>Hypothesis Testing </vt:lpstr>
      <vt:lpstr>Are two heads better than one?</vt:lpstr>
      <vt:lpstr>Linear Regression</vt:lpstr>
      <vt:lpstr>Investigations – Pupil’s Work</vt:lpstr>
      <vt:lpstr>Assessment</vt:lpstr>
      <vt:lpstr>Pupil Feedback</vt:lpstr>
    </vt:vector>
  </TitlesOfParts>
  <Company>Jordanhill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e mcquillan</dc:creator>
  <cp:lastModifiedBy>kate mcquillan</cp:lastModifiedBy>
  <cp:revision>20</cp:revision>
  <dcterms:created xsi:type="dcterms:W3CDTF">2017-05-23T08:05:07Z</dcterms:created>
  <dcterms:modified xsi:type="dcterms:W3CDTF">2017-05-25T07:41:49Z</dcterms:modified>
</cp:coreProperties>
</file>